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3" r:id="rId2"/>
    <p:sldId id="265" r:id="rId3"/>
    <p:sldId id="266" r:id="rId4"/>
    <p:sldId id="267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15DC"/>
    <a:srgbClr val="FFFF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EDE58F-DC28-4401-9F9D-339CFF7BCCD9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D35241-9A50-4505-B513-2ABA774147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06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C1F0FC04-10B1-48B8-85EC-6B185A9014BA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C3673404-0F42-4D1C-BDEF-58CECC860058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94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FCF9187-20D3-44BC-B72C-E80720D4DD50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45C0B-A732-4C23-A2D0-A376396D955E}" type="datetimeFigureOut">
              <a:rPr lang="en-US" smtClean="0"/>
              <a:t>4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1CD9A7-323C-4B55-B700-2D365C1F25C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5.jpeg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74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0.wmf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71.wmf"/><Relationship Id="rId10" Type="http://schemas.openxmlformats.org/officeDocument/2006/relationships/image" Target="../media/image69.wmf"/><Relationship Id="rId19" Type="http://schemas.openxmlformats.org/officeDocument/2006/relationships/image" Target="../media/image73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24" Type="http://schemas.openxmlformats.org/officeDocument/2006/relationships/image" Target="../media/image22.wmf"/><Relationship Id="rId32" Type="http://schemas.openxmlformats.org/officeDocument/2006/relationships/image" Target="../media/image25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24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0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7.bin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3" Type="http://schemas.openxmlformats.org/officeDocument/2006/relationships/image" Target="../media/image55.jpeg"/><Relationship Id="rId7" Type="http://schemas.openxmlformats.org/officeDocument/2006/relationships/image" Target="../media/image49.wmf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Relationship Id="rId1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65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6 Ration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493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</a:t>
            </a:r>
            <a:r>
              <a:rPr lang="en-US" b="1" dirty="0" smtClean="0">
                <a:solidFill>
                  <a:srgbClr val="FF0000"/>
                </a:solidFill>
              </a:rPr>
              <a:t>.1 Rational Express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99" y="1219200"/>
            <a:ext cx="4562007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41866"/>
            <a:ext cx="4256234" cy="1720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06941"/>
            <a:ext cx="9006516" cy="1841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" y="5410200"/>
            <a:ext cx="8956244" cy="7156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41" y="4634752"/>
            <a:ext cx="8915903" cy="785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41" y="6150078"/>
            <a:ext cx="8920959" cy="47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7448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5559" y="152400"/>
            <a:ext cx="5402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implifying Rational Expression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5800" y="914400"/>
            <a:ext cx="7772400" cy="1752600"/>
          </a:xfrm>
          <a:prstGeom prst="rect">
            <a:avLst/>
          </a:prstGeom>
          <a:solidFill>
            <a:srgbClr val="FFFF99">
              <a:alpha val="50000"/>
            </a:srgbClr>
          </a:solidFill>
          <a:ln w="38100" cmpd="dbl">
            <a:solidFill>
              <a:schemeClr val="tx1"/>
            </a:solidFill>
          </a:ln>
        </p:spPr>
        <p:txBody>
          <a:bodyPr/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actor both the numerator and denominator as completely as possible.</a:t>
            </a:r>
          </a:p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tx1"/>
              </a:buClr>
              <a:buSzTx/>
              <a:buFontTx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ivide out any factors common to both the numerator and denominator.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44525" y="3505200"/>
          <a:ext cx="18700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505200"/>
                        <a:ext cx="187007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971800"/>
            <a:ext cx="7524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each rational expression, stating non-permissible values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531852" y="3555522"/>
          <a:ext cx="21859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852" y="3555522"/>
                        <a:ext cx="21859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845278" y="3631722"/>
            <a:ext cx="8382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971800" y="4038600"/>
            <a:ext cx="838200" cy="228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00400" y="33528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400" y="42672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603500" y="4648200"/>
          <a:ext cx="25019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648200"/>
                        <a:ext cx="250190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3581400"/>
            <a:ext cx="912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s: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50750"/>
              </p:ext>
            </p:extLst>
          </p:nvPr>
        </p:nvGraphicFramePr>
        <p:xfrm>
          <a:off x="6400800" y="3429000"/>
          <a:ext cx="2322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29000"/>
                        <a:ext cx="2322871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 autoUpdateAnimBg="0"/>
      <p:bldP spid="5" grpId="0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55559" y="76200"/>
            <a:ext cx="4655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implifying Rational Express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3388" y="838200"/>
          <a:ext cx="19192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838200"/>
                        <a:ext cx="19192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0788" y="889000"/>
          <a:ext cx="18938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889000"/>
                        <a:ext cx="1893887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819400" y="964722"/>
            <a:ext cx="676753" cy="1782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784475" y="1430548"/>
            <a:ext cx="720725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13075" y="16002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559050" y="3030538"/>
          <a:ext cx="22590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7" imgW="1180800" imgH="393480" progId="Equation.DSMT4">
                  <p:embed/>
                </p:oleObj>
              </mc:Choice>
              <mc:Fallback>
                <p:oleObj name="Equation" r:id="rId7" imgW="1180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030538"/>
                        <a:ext cx="225901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46675" y="914400"/>
            <a:ext cx="912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s: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15375"/>
              </p:ext>
            </p:extLst>
          </p:nvPr>
        </p:nvGraphicFramePr>
        <p:xfrm>
          <a:off x="6246813" y="949325"/>
          <a:ext cx="22558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9" imgW="1295280" imgH="177480" progId="Equation.DSMT4">
                  <p:embed/>
                </p:oleObj>
              </mc:Choice>
              <mc:Fallback>
                <p:oleObj name="Equation" r:id="rId9" imgW="1295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949325"/>
                        <a:ext cx="22558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971800" y="609600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–1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530572" y="2016125"/>
          <a:ext cx="14319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tion" r:id="rId11" imgW="749160" imgH="419040" progId="Equation.DSMT4">
                  <p:embed/>
                </p:oleObj>
              </mc:Choice>
              <mc:Fallback>
                <p:oleObj name="Equation" r:id="rId11" imgW="7491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572" y="2016125"/>
                        <a:ext cx="14319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38862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524000" y="3962400"/>
            <a:ext cx="53014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mplify and state all non-permissible value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1600200" y="4876800"/>
          <a:ext cx="1909762" cy="74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14" imgW="1143000" imgH="444240" progId="Equation.DSMT4">
                  <p:embed/>
                </p:oleObj>
              </mc:Choice>
              <mc:Fallback>
                <p:oleObj name="Equation" r:id="rId14" imgW="114300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76800"/>
                        <a:ext cx="1909762" cy="74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35175" y="5715000"/>
          <a:ext cx="17748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6" imgW="990360" imgH="419040" progId="Equation.DSMT4">
                  <p:embed/>
                </p:oleObj>
              </mc:Choice>
              <mc:Fallback>
                <p:oleObj name="Equation" r:id="rId16" imgW="99036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715000"/>
                        <a:ext cx="1774825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5016500" y="4876800"/>
          <a:ext cx="17827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18" imgW="1066680" imgH="419040" progId="Equation.DSMT4">
                  <p:embed/>
                </p:oleObj>
              </mc:Choice>
              <mc:Fallback>
                <p:oleObj name="Equation" r:id="rId18" imgW="10666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876800"/>
                        <a:ext cx="17827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5518150" y="5791200"/>
          <a:ext cx="1797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20" imgW="1002960" imgH="393480" progId="Equation.DSMT4">
                  <p:embed/>
                </p:oleObj>
              </mc:Choice>
              <mc:Fallback>
                <p:oleObj name="Equation" r:id="rId20" imgW="1002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5791200"/>
                        <a:ext cx="17970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3624240"/>
            <a:ext cx="28125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36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14211" y="4299879"/>
            <a:ext cx="2232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ggested Questions: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490410" y="4687669"/>
            <a:ext cx="3829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317:</a:t>
            </a:r>
          </a:p>
          <a:p>
            <a:r>
              <a:rPr lang="en-US" smtClean="0"/>
              <a:t>4, 6, 7, 8a,c,e, 9, 11, 13, 15, 19, 20, 22, 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8284775" y="6394938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.1.</a:t>
            </a:r>
            <a:r>
              <a:rPr lang="en-US" i="1" dirty="0" smtClean="0"/>
              <a:t>1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46317" y="609600"/>
            <a:ext cx="47389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rite a rational expression equivalent to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ith a denominator of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14996"/>
              </p:ext>
            </p:extLst>
          </p:nvPr>
        </p:nvGraphicFramePr>
        <p:xfrm>
          <a:off x="5562599" y="457201"/>
          <a:ext cx="555113" cy="66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330120" imgH="393480" progId="Equation.DSMT4">
                  <p:embed/>
                </p:oleObj>
              </mc:Choice>
              <mc:Fallback>
                <p:oleObj name="Equation" r:id="rId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599" y="457201"/>
                        <a:ext cx="555113" cy="66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38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625475" y="430213"/>
            <a:ext cx="29591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Rational Number:</a:t>
            </a:r>
            <a:endParaRPr lang="en-US"/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3775075" y="274638"/>
          <a:ext cx="41910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4" imgW="1435100" imgH="381000" progId="Equation.DSMT36">
                  <p:embed/>
                </p:oleObj>
              </mc:Choice>
              <mc:Fallback>
                <p:oleObj name="Equation" r:id="rId4" imgW="14351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74638"/>
                        <a:ext cx="41910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895350" y="1524000"/>
          <a:ext cx="74136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6" imgW="241300" imgH="673100" progId="Equation.DSMT36">
                  <p:embed/>
                </p:oleObj>
              </mc:Choice>
              <mc:Fallback>
                <p:oleObj name="Equation" r:id="rId6" imgW="241300" imgH="673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24000"/>
                        <a:ext cx="741363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812925" y="1843088"/>
            <a:ext cx="560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chemeClr val="folHlink"/>
                </a:solidFill>
              </a:rPr>
              <a:t>Numerator indicates how many you have 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889125" y="2947988"/>
            <a:ext cx="509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chemeClr val="accent1"/>
                </a:solidFill>
              </a:rPr>
              <a:t>Denominator indicates what you have</a:t>
            </a:r>
          </a:p>
        </p:txBody>
      </p:sp>
      <p:graphicFrame>
        <p:nvGraphicFramePr>
          <p:cNvPr id="92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949668"/>
              </p:ext>
            </p:extLst>
          </p:nvPr>
        </p:nvGraphicFramePr>
        <p:xfrm>
          <a:off x="1770063" y="4038600"/>
          <a:ext cx="33496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8" imgW="203200" imgH="673100" progId="Equation.DSMT36">
                  <p:embed/>
                </p:oleObj>
              </mc:Choice>
              <mc:Fallback>
                <p:oleObj name="Equation" r:id="rId8" imgW="203200" imgH="673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038600"/>
                        <a:ext cx="334962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88745"/>
              </p:ext>
            </p:extLst>
          </p:nvPr>
        </p:nvGraphicFramePr>
        <p:xfrm>
          <a:off x="5222875" y="4132263"/>
          <a:ext cx="2921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0" imgW="177480" imgH="558720" progId="Equation.DSMT4">
                  <p:embed/>
                </p:oleObj>
              </mc:Choice>
              <mc:Fallback>
                <p:oleObj name="Equation" r:id="rId10" imgW="1774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4132263"/>
                        <a:ext cx="292100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82851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/>
              <a:t>1</a:t>
            </a:r>
            <a:endParaRPr lang="en-US" sz="1800" dirty="0"/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676400" y="5334000"/>
            <a:ext cx="4985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rgbClr val="F715DC"/>
                </a:solidFill>
              </a:rPr>
              <a:t>Why can’t the denominator be zero?</a:t>
            </a:r>
            <a:endParaRPr lang="en-US" sz="2400" dirty="0">
              <a:solidFill>
                <a:srgbClr val="F715D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8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2" grpId="0" autoUpdateAnimBg="0"/>
      <p:bldP spid="9223" grpId="0" autoUpdateAnimBg="0"/>
      <p:bldP spid="1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1719263" y="311150"/>
            <a:ext cx="5003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</a:rPr>
              <a:t>Simplifi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</a:rPr>
              <a:t> 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</a:rPr>
              <a:t>Fractions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0663" y="1101725"/>
            <a:ext cx="86090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Reduce a fraction to lowest terms by </a:t>
            </a:r>
            <a:r>
              <a:rPr lang="en-US" dirty="0" smtClean="0">
                <a:solidFill>
                  <a:schemeClr val="accent2"/>
                </a:solidFill>
              </a:rPr>
              <a:t>dividing out common factors </a:t>
            </a:r>
            <a:r>
              <a:rPr lang="en-US" dirty="0">
                <a:solidFill>
                  <a:schemeClr val="accent2"/>
                </a:solidFill>
              </a:rPr>
              <a:t>from both the numerator and the denominator.</a:t>
            </a:r>
          </a:p>
        </p:txBody>
      </p:sp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561975" y="2603500"/>
          <a:ext cx="203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8" name="Equation" r:id="rId4" imgW="203200" imgH="673100" progId="Equation.DSMT4">
                  <p:embed/>
                </p:oleObj>
              </mc:Choice>
              <mc:Fallback>
                <p:oleObj name="Equation" r:id="rId4" imgW="2032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603500"/>
                        <a:ext cx="203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1244"/>
              </p:ext>
            </p:extLst>
          </p:nvPr>
        </p:nvGraphicFramePr>
        <p:xfrm>
          <a:off x="953233" y="2532184"/>
          <a:ext cx="916599" cy="86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9" name="Equation" r:id="rId6" imgW="647640" imgH="609480" progId="Equation.DSMT4">
                  <p:embed/>
                </p:oleObj>
              </mc:Choice>
              <mc:Fallback>
                <p:oleObj name="Equation" r:id="rId6" imgW="64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33" y="2532184"/>
                        <a:ext cx="916599" cy="862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H="1">
            <a:off x="1563688" y="2619375"/>
            <a:ext cx="293687" cy="214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H="1">
            <a:off x="1582738" y="3019425"/>
            <a:ext cx="293687" cy="214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828800" y="247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790700" y="29495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chemeClr val="tx2"/>
                </a:solidFill>
              </a:rPr>
              <a:t>1</a:t>
            </a:r>
          </a:p>
        </p:txBody>
      </p:sp>
      <p:graphicFrame>
        <p:nvGraphicFramePr>
          <p:cNvPr id="10251" name="Object 4"/>
          <p:cNvGraphicFramePr>
            <a:graphicFrameLocks noChangeAspect="1"/>
          </p:cNvGraphicFramePr>
          <p:nvPr/>
        </p:nvGraphicFramePr>
        <p:xfrm>
          <a:off x="2195513" y="2584450"/>
          <a:ext cx="41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0" name="Equation" r:id="rId8" imgW="419100" imgH="673100" progId="Equation.DSMT4">
                  <p:embed/>
                </p:oleObj>
              </mc:Choice>
              <mc:Fallback>
                <p:oleObj name="Equation" r:id="rId8" imgW="4191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84450"/>
                        <a:ext cx="41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5"/>
          <p:cNvGraphicFramePr>
            <a:graphicFrameLocks noChangeAspect="1"/>
          </p:cNvGraphicFramePr>
          <p:nvPr/>
        </p:nvGraphicFramePr>
        <p:xfrm>
          <a:off x="1062038" y="4029075"/>
          <a:ext cx="55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1" name="Equation" r:id="rId10" imgW="558800" imgH="673100" progId="Equation.DSMT4">
                  <p:embed/>
                </p:oleObj>
              </mc:Choice>
              <mc:Fallback>
                <p:oleObj name="Equation" r:id="rId10" imgW="558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029075"/>
                        <a:ext cx="55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6"/>
          <p:cNvGraphicFramePr>
            <a:graphicFrameLocks noChangeAspect="1"/>
          </p:cNvGraphicFramePr>
          <p:nvPr/>
        </p:nvGraphicFramePr>
        <p:xfrm>
          <a:off x="1825625" y="423862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2" name="Equation" r:id="rId12" imgW="203200" imgH="215900" progId="Equation.DSMT4">
                  <p:embed/>
                </p:oleObj>
              </mc:Choice>
              <mc:Fallback>
                <p:oleObj name="Equation" r:id="rId12" imgW="203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238625"/>
                        <a:ext cx="203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7"/>
          <p:cNvGraphicFramePr>
            <a:graphicFrameLocks noChangeAspect="1"/>
          </p:cNvGraphicFramePr>
          <p:nvPr/>
        </p:nvGraphicFramePr>
        <p:xfrm>
          <a:off x="2214563" y="4049713"/>
          <a:ext cx="635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3" name="Equation" r:id="rId14" imgW="635000" imgH="673100" progId="Equation.DSMT4">
                  <p:embed/>
                </p:oleObj>
              </mc:Choice>
              <mc:Fallback>
                <p:oleObj name="Equation" r:id="rId14" imgW="6350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049713"/>
                        <a:ext cx="635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8"/>
          <p:cNvGraphicFramePr>
            <a:graphicFrameLocks noChangeAspect="1"/>
          </p:cNvGraphicFramePr>
          <p:nvPr/>
        </p:nvGraphicFramePr>
        <p:xfrm>
          <a:off x="1785938" y="5148263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" name="Equation" r:id="rId16" imgW="203200" imgH="152400" progId="Equation.DSMT4">
                  <p:embed/>
                </p:oleObj>
              </mc:Choice>
              <mc:Fallback>
                <p:oleObj name="Equation" r:id="rId16" imgW="203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5148263"/>
                        <a:ext cx="2032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9"/>
          <p:cNvGraphicFramePr>
            <a:graphicFrameLocks noChangeAspect="1"/>
          </p:cNvGraphicFramePr>
          <p:nvPr/>
        </p:nvGraphicFramePr>
        <p:xfrm>
          <a:off x="1100138" y="4924425"/>
          <a:ext cx="558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5" name="Equation" r:id="rId18" imgW="558800" imgH="673100" progId="Equation.DSMT4">
                  <p:embed/>
                </p:oleObj>
              </mc:Choice>
              <mc:Fallback>
                <p:oleObj name="Equation" r:id="rId18" imgW="5588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4924425"/>
                        <a:ext cx="558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0"/>
          <p:cNvGraphicFramePr>
            <a:graphicFrameLocks noChangeAspect="1"/>
          </p:cNvGraphicFramePr>
          <p:nvPr/>
        </p:nvGraphicFramePr>
        <p:xfrm>
          <a:off x="2203450" y="4929188"/>
          <a:ext cx="22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19" imgW="228600" imgH="673100" progId="Equation.DSMT4">
                  <p:embed/>
                </p:oleObj>
              </mc:Choice>
              <mc:Fallback>
                <p:oleObj name="Equation" r:id="rId19" imgW="2286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4929188"/>
                        <a:ext cx="228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1"/>
          <p:cNvGraphicFramePr>
            <a:graphicFrameLocks noChangeAspect="1"/>
          </p:cNvGraphicFramePr>
          <p:nvPr/>
        </p:nvGraphicFramePr>
        <p:xfrm>
          <a:off x="4557713" y="2552700"/>
          <a:ext cx="53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21" imgW="533400" imgH="736600" progId="Equation.DSMT4">
                  <p:embed/>
                </p:oleObj>
              </mc:Choice>
              <mc:Fallback>
                <p:oleObj name="Equation" r:id="rId21" imgW="533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552700"/>
                        <a:ext cx="53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2"/>
          <p:cNvGraphicFramePr>
            <a:graphicFrameLocks noChangeAspect="1"/>
          </p:cNvGraphicFramePr>
          <p:nvPr/>
        </p:nvGraphicFramePr>
        <p:xfrm>
          <a:off x="5311775" y="2549525"/>
          <a:ext cx="111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Equation" r:id="rId23" imgW="1117600" imgH="736600" progId="Equation.DSMT4">
                  <p:embed/>
                </p:oleObj>
              </mc:Choice>
              <mc:Fallback>
                <p:oleObj name="Equation" r:id="rId23" imgW="11176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549525"/>
                        <a:ext cx="1117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Line 20"/>
          <p:cNvSpPr>
            <a:spLocks noChangeShapeType="1"/>
          </p:cNvSpPr>
          <p:nvPr/>
        </p:nvSpPr>
        <p:spPr bwMode="auto">
          <a:xfrm flipH="1">
            <a:off x="5873750" y="2517775"/>
            <a:ext cx="293688" cy="214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 flipH="1">
            <a:off x="6183313" y="2590800"/>
            <a:ext cx="293687" cy="214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 flipH="1">
            <a:off x="5846763" y="2976563"/>
            <a:ext cx="293687" cy="2143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 flipH="1">
            <a:off x="6215063" y="2992438"/>
            <a:ext cx="293687" cy="2143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4" name="Object 13"/>
          <p:cNvGraphicFramePr>
            <a:graphicFrameLocks noChangeAspect="1"/>
          </p:cNvGraphicFramePr>
          <p:nvPr/>
        </p:nvGraphicFramePr>
        <p:xfrm>
          <a:off x="6746875" y="2525713"/>
          <a:ext cx="41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Equation" r:id="rId25" imgW="419100" imgH="673100" progId="Equation.DSMT4">
                  <p:embed/>
                </p:oleObj>
              </mc:Choice>
              <mc:Fallback>
                <p:oleObj name="Equation" r:id="rId25" imgW="4191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2525713"/>
                        <a:ext cx="41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14"/>
          <p:cNvGraphicFramePr>
            <a:graphicFrameLocks noChangeAspect="1"/>
          </p:cNvGraphicFramePr>
          <p:nvPr/>
        </p:nvGraphicFramePr>
        <p:xfrm>
          <a:off x="5086350" y="3949700"/>
          <a:ext cx="6381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0" name="Equation" r:id="rId27" imgW="444500" imgH="546100" progId="Equation.DSMT4">
                  <p:embed/>
                </p:oleObj>
              </mc:Choice>
              <mc:Fallback>
                <p:oleObj name="Equation" r:id="rId27" imgW="444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3949700"/>
                        <a:ext cx="6381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17"/>
          <p:cNvGraphicFramePr>
            <a:graphicFrameLocks noChangeAspect="1"/>
          </p:cNvGraphicFramePr>
          <p:nvPr/>
        </p:nvGraphicFramePr>
        <p:xfrm>
          <a:off x="5715000" y="5413375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29" imgW="203200" imgH="152400" progId="Equation.DSMT4">
                  <p:embed/>
                </p:oleObj>
              </mc:Choice>
              <mc:Fallback>
                <p:oleObj name="Equation" r:id="rId29" imgW="203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13375"/>
                        <a:ext cx="2032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93755"/>
              </p:ext>
            </p:extLst>
          </p:nvPr>
        </p:nvGraphicFramePr>
        <p:xfrm>
          <a:off x="4953000" y="5157470"/>
          <a:ext cx="577850" cy="70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30" imgW="444500" imgH="546100" progId="Equation.DSMT4">
                  <p:embed/>
                </p:oleObj>
              </mc:Choice>
              <mc:Fallback>
                <p:oleObj name="Equation" r:id="rId30" imgW="444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57470"/>
                        <a:ext cx="577850" cy="709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1" name="Object 19"/>
          <p:cNvGraphicFramePr>
            <a:graphicFrameLocks noChangeAspect="1"/>
          </p:cNvGraphicFramePr>
          <p:nvPr/>
        </p:nvGraphicFramePr>
        <p:xfrm>
          <a:off x="6019800" y="5257800"/>
          <a:ext cx="190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31" imgW="190500" imgH="546100" progId="Equation.DSMT4">
                  <p:embed/>
                </p:oleObj>
              </mc:Choice>
              <mc:Fallback>
                <p:oleObj name="Equation" r:id="rId31" imgW="1905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190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Line 32"/>
          <p:cNvSpPr>
            <a:spLocks noChangeShapeType="1"/>
          </p:cNvSpPr>
          <p:nvPr/>
        </p:nvSpPr>
        <p:spPr bwMode="auto">
          <a:xfrm flipH="1">
            <a:off x="5065713" y="4500563"/>
            <a:ext cx="293687" cy="214312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3" name="Line 33"/>
          <p:cNvSpPr>
            <a:spLocks noChangeShapeType="1"/>
          </p:cNvSpPr>
          <p:nvPr/>
        </p:nvSpPr>
        <p:spPr bwMode="auto">
          <a:xfrm flipH="1">
            <a:off x="5468938" y="3965575"/>
            <a:ext cx="293687" cy="214313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5416550" y="3641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400"/>
              <a:t>2</a:t>
            </a:r>
            <a:endParaRPr lang="en-US" sz="2400" b="0"/>
          </a:p>
        </p:txBody>
      </p:sp>
      <p:graphicFrame>
        <p:nvGraphicFramePr>
          <p:cNvPr id="10275" name="Object 20"/>
          <p:cNvGraphicFramePr>
            <a:graphicFrameLocks noChangeAspect="1"/>
          </p:cNvGraphicFramePr>
          <p:nvPr/>
        </p:nvGraphicFramePr>
        <p:xfrm>
          <a:off x="6269038" y="5427663"/>
          <a:ext cx="2032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33" imgW="203200" imgH="152400" progId="Equation.DSMT4">
                  <p:embed/>
                </p:oleObj>
              </mc:Choice>
              <mc:Fallback>
                <p:oleObj name="Equation" r:id="rId33" imgW="203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5427663"/>
                        <a:ext cx="2032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7" name="Object 21"/>
          <p:cNvGraphicFramePr>
            <a:graphicFrameLocks noChangeAspect="1"/>
          </p:cNvGraphicFramePr>
          <p:nvPr/>
        </p:nvGraphicFramePr>
        <p:xfrm>
          <a:off x="6573838" y="5275263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34" imgW="101600" imgH="152400" progId="Equation.DSMT4">
                  <p:embed/>
                </p:oleObj>
              </mc:Choice>
              <mc:Fallback>
                <p:oleObj name="Equation" r:id="rId34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275263"/>
                        <a:ext cx="25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8"/>
          <p:cNvSpPr txBox="1">
            <a:spLocks noChangeArrowheads="1"/>
          </p:cNvSpPr>
          <p:nvPr/>
        </p:nvSpPr>
        <p:spPr bwMode="auto">
          <a:xfrm>
            <a:off x="82851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2</a:t>
            </a:r>
            <a:endParaRPr lang="en-US" sz="1800" dirty="0"/>
          </a:p>
        </p:txBody>
      </p:sp>
      <p:sp>
        <p:nvSpPr>
          <p:cNvPr id="2" name="Rectangle 1"/>
          <p:cNvSpPr/>
          <p:nvPr/>
        </p:nvSpPr>
        <p:spPr>
          <a:xfrm>
            <a:off x="5928357" y="4098953"/>
            <a:ext cx="28332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</a:rPr>
              <a:t>Cannot divide out common </a:t>
            </a:r>
          </a:p>
          <a:p>
            <a:r>
              <a:rPr lang="en-US" b="1" dirty="0" smtClean="0">
                <a:solidFill>
                  <a:schemeClr val="accent2"/>
                </a:solidFill>
              </a:rPr>
              <a:t>factor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2431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6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4" grpId="0" autoUpdateAnimBg="0"/>
      <p:bldP spid="10247" grpId="0" animBg="1"/>
      <p:bldP spid="10248" grpId="0" animBg="1"/>
      <p:bldP spid="10249" grpId="0" autoUpdateAnimBg="0"/>
      <p:bldP spid="10250" grpId="0" autoUpdateAnimBg="0"/>
      <p:bldP spid="10260" grpId="0" animBg="1"/>
      <p:bldP spid="10261" grpId="0" animBg="1"/>
      <p:bldP spid="10262" grpId="0" animBg="1"/>
      <p:bldP spid="10263" grpId="0" animBg="1"/>
      <p:bldP spid="10272" grpId="0" animBg="1"/>
      <p:bldP spid="10273" grpId="0" animBg="1"/>
      <p:bldP spid="10274" grpId="0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33400" y="1295400"/>
          <a:ext cx="1066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4" imgW="495300" imgH="393700" progId="Equation.DSMT4">
                  <p:embed/>
                </p:oleObj>
              </mc:Choice>
              <mc:Fallback>
                <p:oleObj name="Equation" r:id="rId4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10668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WordArt 3"/>
          <p:cNvSpPr>
            <a:spLocks noChangeArrowheads="1" noChangeShapeType="1" noTextEdit="1"/>
          </p:cNvSpPr>
          <p:nvPr/>
        </p:nvSpPr>
        <p:spPr bwMode="auto">
          <a:xfrm>
            <a:off x="1752600" y="304800"/>
            <a:ext cx="50038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Simplifing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 </a:t>
            </a:r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Fractions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/>
            </a:endParaRPr>
          </a:p>
        </p:txBody>
      </p:sp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1752600" y="1295400"/>
          <a:ext cx="3413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3413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57200" y="2330450"/>
          <a:ext cx="10937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8" imgW="508000" imgH="393700" progId="Equation.DSMT4">
                  <p:embed/>
                </p:oleObj>
              </mc:Choice>
              <mc:Fallback>
                <p:oleObj name="Equation" r:id="rId8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30450"/>
                        <a:ext cx="10937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66458"/>
              </p:ext>
            </p:extLst>
          </p:nvPr>
        </p:nvGraphicFramePr>
        <p:xfrm>
          <a:off x="2873375" y="2286000"/>
          <a:ext cx="7969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2286000"/>
                        <a:ext cx="7969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1582738" y="2330450"/>
          <a:ext cx="1477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2" imgW="685800" imgH="393700" progId="Equation.DSMT4">
                  <p:embed/>
                </p:oleObj>
              </mc:Choice>
              <mc:Fallback>
                <p:oleObj name="Equation" r:id="rId12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2330450"/>
                        <a:ext cx="1477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1612900" y="2330450"/>
            <a:ext cx="228600" cy="304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2070100" y="2787650"/>
            <a:ext cx="228600" cy="304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5410200" y="1371600"/>
            <a:ext cx="533400" cy="304800"/>
          </a:xfrm>
          <a:custGeom>
            <a:avLst/>
            <a:gdLst>
              <a:gd name="T0" fmla="*/ 328609 w 21600"/>
              <a:gd name="T1" fmla="*/ 0 h 21600"/>
              <a:gd name="T2" fmla="*/ 0 w 21600"/>
              <a:gd name="T3" fmla="*/ 152400 h 21600"/>
              <a:gd name="T4" fmla="*/ 328609 w 21600"/>
              <a:gd name="T5" fmla="*/ 304800 h 21600"/>
              <a:gd name="T6" fmla="*/ 533400 w 21600"/>
              <a:gd name="T7" fmla="*/ 152400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6863 h 21600"/>
              <a:gd name="T14" fmla="*/ 18577 w 21600"/>
              <a:gd name="T15" fmla="*/ 147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307" y="0"/>
                </a:moveTo>
                <a:lnTo>
                  <a:pt x="13307" y="6863"/>
                </a:lnTo>
                <a:lnTo>
                  <a:pt x="3375" y="6863"/>
                </a:lnTo>
                <a:lnTo>
                  <a:pt x="3375" y="14737"/>
                </a:lnTo>
                <a:lnTo>
                  <a:pt x="13307" y="14737"/>
                </a:lnTo>
                <a:lnTo>
                  <a:pt x="13307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863"/>
                </a:moveTo>
                <a:lnTo>
                  <a:pt x="1350" y="14737"/>
                </a:lnTo>
                <a:lnTo>
                  <a:pt x="2700" y="14737"/>
                </a:lnTo>
                <a:lnTo>
                  <a:pt x="2700" y="6863"/>
                </a:lnTo>
                <a:close/>
              </a:path>
              <a:path w="21600" h="21600">
                <a:moveTo>
                  <a:pt x="0" y="6863"/>
                </a:moveTo>
                <a:lnTo>
                  <a:pt x="0" y="14737"/>
                </a:lnTo>
                <a:lnTo>
                  <a:pt x="675" y="14737"/>
                </a:lnTo>
                <a:lnTo>
                  <a:pt x="675" y="68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080125" y="1325563"/>
            <a:ext cx="30063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000" dirty="0"/>
              <a:t>Cannot </a:t>
            </a:r>
            <a:r>
              <a:rPr lang="en-US" sz="2000" dirty="0" smtClean="0"/>
              <a:t>reduce </a:t>
            </a:r>
            <a:r>
              <a:rPr lang="en-US" sz="2000" dirty="0"/>
              <a:t>with + or -</a:t>
            </a:r>
          </a:p>
          <a:p>
            <a:r>
              <a:rPr lang="en-US" sz="2000" dirty="0"/>
              <a:t>between terms.</a:t>
            </a:r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5389563" y="2163763"/>
            <a:ext cx="533400" cy="304800"/>
          </a:xfrm>
          <a:custGeom>
            <a:avLst/>
            <a:gdLst>
              <a:gd name="T0" fmla="*/ 328609 w 21600"/>
              <a:gd name="T1" fmla="*/ 0 h 21600"/>
              <a:gd name="T2" fmla="*/ 0 w 21600"/>
              <a:gd name="T3" fmla="*/ 152400 h 21600"/>
              <a:gd name="T4" fmla="*/ 328609 w 21600"/>
              <a:gd name="T5" fmla="*/ 304800 h 21600"/>
              <a:gd name="T6" fmla="*/ 533400 w 21600"/>
              <a:gd name="T7" fmla="*/ 152400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6863 h 21600"/>
              <a:gd name="T14" fmla="*/ 18577 w 21600"/>
              <a:gd name="T15" fmla="*/ 147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307" y="0"/>
                </a:moveTo>
                <a:lnTo>
                  <a:pt x="13307" y="6863"/>
                </a:lnTo>
                <a:lnTo>
                  <a:pt x="3375" y="6863"/>
                </a:lnTo>
                <a:lnTo>
                  <a:pt x="3375" y="14737"/>
                </a:lnTo>
                <a:lnTo>
                  <a:pt x="13307" y="14737"/>
                </a:lnTo>
                <a:lnTo>
                  <a:pt x="13307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863"/>
                </a:moveTo>
                <a:lnTo>
                  <a:pt x="1350" y="14737"/>
                </a:lnTo>
                <a:lnTo>
                  <a:pt x="2700" y="14737"/>
                </a:lnTo>
                <a:lnTo>
                  <a:pt x="2700" y="6863"/>
                </a:lnTo>
                <a:close/>
              </a:path>
              <a:path w="21600" h="21600">
                <a:moveTo>
                  <a:pt x="0" y="6863"/>
                </a:moveTo>
                <a:lnTo>
                  <a:pt x="0" y="14737"/>
                </a:lnTo>
                <a:lnTo>
                  <a:pt x="675" y="14737"/>
                </a:lnTo>
                <a:lnTo>
                  <a:pt x="675" y="68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6059488" y="2117725"/>
            <a:ext cx="1468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000"/>
              <a:t>Factor first.</a:t>
            </a:r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>
            <a:off x="5410200" y="2697163"/>
            <a:ext cx="533400" cy="304800"/>
          </a:xfrm>
          <a:custGeom>
            <a:avLst/>
            <a:gdLst>
              <a:gd name="T0" fmla="*/ 328609 w 21600"/>
              <a:gd name="T1" fmla="*/ 0 h 21600"/>
              <a:gd name="T2" fmla="*/ 0 w 21600"/>
              <a:gd name="T3" fmla="*/ 152400 h 21600"/>
              <a:gd name="T4" fmla="*/ 328609 w 21600"/>
              <a:gd name="T5" fmla="*/ 304800 h 21600"/>
              <a:gd name="T6" fmla="*/ 533400 w 21600"/>
              <a:gd name="T7" fmla="*/ 152400 h 21600"/>
              <a:gd name="T8" fmla="*/ 3 60000 65536"/>
              <a:gd name="T9" fmla="*/ 2 60000 65536"/>
              <a:gd name="T10" fmla="*/ 1 60000 65536"/>
              <a:gd name="T11" fmla="*/ 0 60000 65536"/>
              <a:gd name="T12" fmla="*/ 3375 w 21600"/>
              <a:gd name="T13" fmla="*/ 6863 h 21600"/>
              <a:gd name="T14" fmla="*/ 18577 w 21600"/>
              <a:gd name="T15" fmla="*/ 1473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3307" y="0"/>
                </a:moveTo>
                <a:lnTo>
                  <a:pt x="13307" y="6863"/>
                </a:lnTo>
                <a:lnTo>
                  <a:pt x="3375" y="6863"/>
                </a:lnTo>
                <a:lnTo>
                  <a:pt x="3375" y="14737"/>
                </a:lnTo>
                <a:lnTo>
                  <a:pt x="13307" y="14737"/>
                </a:lnTo>
                <a:lnTo>
                  <a:pt x="13307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863"/>
                </a:moveTo>
                <a:lnTo>
                  <a:pt x="1350" y="14737"/>
                </a:lnTo>
                <a:lnTo>
                  <a:pt x="2700" y="14737"/>
                </a:lnTo>
                <a:lnTo>
                  <a:pt x="2700" y="6863"/>
                </a:lnTo>
                <a:close/>
              </a:path>
              <a:path w="21600" h="21600">
                <a:moveTo>
                  <a:pt x="0" y="6863"/>
                </a:moveTo>
                <a:lnTo>
                  <a:pt x="0" y="14737"/>
                </a:lnTo>
                <a:lnTo>
                  <a:pt x="675" y="14737"/>
                </a:lnTo>
                <a:lnTo>
                  <a:pt x="675" y="68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6080125" y="2673350"/>
            <a:ext cx="2835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/>
              <a:t>  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6096000" y="2667000"/>
            <a:ext cx="2819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2000" dirty="0"/>
              <a:t>Reduce </a:t>
            </a:r>
            <a:r>
              <a:rPr lang="en-US" sz="2000" dirty="0" smtClean="0"/>
              <a:t>common factors  </a:t>
            </a:r>
            <a:r>
              <a:rPr lang="en-US" sz="2000" dirty="0"/>
              <a:t>in the numerator and denominator.</a:t>
            </a:r>
          </a:p>
        </p:txBody>
      </p:sp>
      <p:graphicFrame>
        <p:nvGraphicFramePr>
          <p:cNvPr id="82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021353"/>
              </p:ext>
            </p:extLst>
          </p:nvPr>
        </p:nvGraphicFramePr>
        <p:xfrm>
          <a:off x="457200" y="3625850"/>
          <a:ext cx="1231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4" imgW="571500" imgH="393700" progId="Equation.DSMT4">
                  <p:embed/>
                </p:oleObj>
              </mc:Choice>
              <mc:Fallback>
                <p:oleObj name="Equation" r:id="rId14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25850"/>
                        <a:ext cx="1231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55728"/>
              </p:ext>
            </p:extLst>
          </p:nvPr>
        </p:nvGraphicFramePr>
        <p:xfrm>
          <a:off x="3332163" y="3581400"/>
          <a:ext cx="738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6" imgW="330120" imgH="393480" progId="Equation.DSMT4">
                  <p:embed/>
                </p:oleObj>
              </mc:Choice>
              <mc:Fallback>
                <p:oleObj name="Equation" r:id="rId16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581400"/>
                        <a:ext cx="7381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006590"/>
              </p:ext>
            </p:extLst>
          </p:nvPr>
        </p:nvGraphicFramePr>
        <p:xfrm>
          <a:off x="1677988" y="3598863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8" imgW="660400" imgH="419100" progId="Equation.DSMT4">
                  <p:embed/>
                </p:oleObj>
              </mc:Choice>
              <mc:Fallback>
                <p:oleObj name="Equation" r:id="rId18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3598863"/>
                        <a:ext cx="1422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Line 28"/>
          <p:cNvSpPr>
            <a:spLocks noChangeShapeType="1"/>
          </p:cNvSpPr>
          <p:nvPr/>
        </p:nvSpPr>
        <p:spPr bwMode="auto">
          <a:xfrm flipH="1">
            <a:off x="2122488" y="3598863"/>
            <a:ext cx="228600" cy="304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1" name="Line 29"/>
          <p:cNvSpPr>
            <a:spLocks noChangeShapeType="1"/>
          </p:cNvSpPr>
          <p:nvPr/>
        </p:nvSpPr>
        <p:spPr bwMode="auto">
          <a:xfrm flipH="1">
            <a:off x="1665288" y="4132263"/>
            <a:ext cx="228600" cy="3048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941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200" grpId="0" animBg="1"/>
      <p:bldP spid="8201" grpId="0" animBg="1"/>
      <p:bldP spid="8210" grpId="0" animBg="1"/>
      <p:bldP spid="8211" grpId="0"/>
      <p:bldP spid="8212" grpId="0" animBg="1"/>
      <p:bldP spid="8213" grpId="0"/>
      <p:bldP spid="8214" grpId="0" animBg="1"/>
      <p:bldP spid="8215" grpId="0"/>
      <p:bldP spid="8216" grpId="0"/>
      <p:bldP spid="8220" grpId="0" animBg="1"/>
      <p:bldP spid="82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28800" y="228600"/>
            <a:ext cx="52886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.1 Rational Expressions</a:t>
            </a:r>
            <a:endParaRPr lang="en-US" sz="36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609600" y="2971807"/>
            <a:ext cx="5257800" cy="685802"/>
            <a:chOff x="240" y="2304"/>
            <a:chExt cx="3984" cy="480"/>
          </a:xfrm>
          <a:solidFill>
            <a:srgbClr val="FFFF9B"/>
          </a:solidFill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40" y="2304"/>
              <a:ext cx="3984" cy="480"/>
            </a:xfrm>
            <a:prstGeom prst="rect">
              <a:avLst/>
            </a:prstGeom>
            <a:grp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 sz="2800"/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288" y="2352"/>
              <a:ext cx="3888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 b="1" dirty="0"/>
                <a:t>Examples of Rational Expressions</a:t>
              </a:r>
            </a:p>
          </p:txBody>
        </p:sp>
      </p:grp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62000" y="4114800"/>
          <a:ext cx="172006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787320" imgH="419040" progId="Equation.3">
                  <p:embed/>
                </p:oleObj>
              </mc:Choice>
              <mc:Fallback>
                <p:oleObj name="Equation" r:id="rId3" imgW="787320" imgH="419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720061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505200" y="4191000"/>
          <a:ext cx="2194561" cy="90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5" imgW="1015920" imgH="419040" progId="Equation.3">
                  <p:embed/>
                </p:oleObj>
              </mc:Choice>
              <mc:Fallback>
                <p:oleObj name="Equation" r:id="rId5" imgW="10159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2194561" cy="905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6629400" y="4114800"/>
          <a:ext cx="6376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7" imgW="291960" imgH="419040" progId="Equation.3">
                  <p:embed/>
                </p:oleObj>
              </mc:Choice>
              <mc:Fallback>
                <p:oleObj name="Equation" r:id="rId7" imgW="29196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114800"/>
                        <a:ext cx="63760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62000" y="990600"/>
            <a:ext cx="6629400" cy="1685846"/>
            <a:chOff x="990600" y="1066800"/>
            <a:chExt cx="6629400" cy="1685846"/>
          </a:xfrm>
        </p:grpSpPr>
        <p:sp>
          <p:nvSpPr>
            <p:cNvPr id="11" name="Rectangle 10"/>
            <p:cNvSpPr/>
            <p:nvPr/>
          </p:nvSpPr>
          <p:spPr>
            <a:xfrm>
              <a:off x="990600" y="1066800"/>
              <a:ext cx="6629400" cy="1685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Rational expressions are algebraic fractions of the form </a:t>
              </a:r>
              <a:r>
                <a:rPr lang="en-US" sz="2400" i="1" dirty="0" smtClean="0">
                  <a:latin typeface="Arial" pitchFamily="34" charset="0"/>
                  <a:cs typeface="Arial" pitchFamily="34" charset="0"/>
                </a:rPr>
                <a:t>     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,  where </a:t>
              </a:r>
              <a:r>
                <a:rPr lang="en-US" sz="2400" i="1" dirty="0" smtClean="0">
                  <a:latin typeface="Arial" pitchFamily="34" charset="0"/>
                  <a:cs typeface="Arial" pitchFamily="34" charset="0"/>
                </a:rPr>
                <a:t>P(x)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and </a:t>
              </a:r>
              <a:r>
                <a:rPr lang="en-US" sz="2400" i="1" dirty="0" smtClean="0">
                  <a:latin typeface="Arial" pitchFamily="34" charset="0"/>
                  <a:cs typeface="Arial" pitchFamily="34" charset="0"/>
                </a:rPr>
                <a:t>Q(x)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are polynomials and </a:t>
              </a:r>
              <a:r>
                <a:rPr lang="en-US" sz="2400" i="1" dirty="0" smtClean="0">
                  <a:latin typeface="Arial" pitchFamily="34" charset="0"/>
                  <a:cs typeface="Arial" pitchFamily="34" charset="0"/>
                </a:rPr>
                <a:t>Q(x)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does not equal zero.</a:t>
              </a:r>
              <a:endParaRPr lang="en-US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2209799" y="1600200"/>
            <a:ext cx="69272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Equation" r:id="rId9" imgW="380880" imgH="419040" progId="Equation.DSMT4">
                    <p:embed/>
                  </p:oleObj>
                </mc:Choice>
                <mc:Fallback>
                  <p:oleObj name="Equation" r:id="rId9" imgW="380880" imgH="419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799" y="1600200"/>
                          <a:ext cx="692728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879615" y="5670176"/>
            <a:ext cx="197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Not </a:t>
            </a:r>
            <a:r>
              <a:rPr lang="en-US" sz="2400" dirty="0" err="1"/>
              <a:t>Rationals</a:t>
            </a:r>
            <a:endParaRPr lang="en-US" sz="2400" dirty="0"/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91028"/>
              </p:ext>
            </p:extLst>
          </p:nvPr>
        </p:nvGraphicFramePr>
        <p:xfrm>
          <a:off x="3543300" y="5456657"/>
          <a:ext cx="10668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11" imgW="520700" imgH="431800" progId="Equation.DSMT4">
                  <p:embed/>
                </p:oleObj>
              </mc:Choice>
              <mc:Fallback>
                <p:oleObj name="Equation" r:id="rId11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5456657"/>
                        <a:ext cx="10668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018376"/>
              </p:ext>
            </p:extLst>
          </p:nvPr>
        </p:nvGraphicFramePr>
        <p:xfrm>
          <a:off x="5029200" y="5456657"/>
          <a:ext cx="1117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3" imgW="546100" imgH="431800" progId="Equation.DSMT4">
                  <p:embed/>
                </p:oleObj>
              </mc:Choice>
              <mc:Fallback>
                <p:oleObj name="Equation" r:id="rId13" imgW="54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56657"/>
                        <a:ext cx="1117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4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80010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A rational expression has a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numerator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and a </a:t>
            </a:r>
            <a:r>
              <a:rPr lang="en-US" sz="2000" b="1" dirty="0" smtClean="0">
                <a:solidFill>
                  <a:srgbClr val="FF3300"/>
                </a:solidFill>
                <a:latin typeface="Arial" charset="0"/>
              </a:rPr>
              <a:t>denominator.</a:t>
            </a:r>
          </a:p>
          <a:p>
            <a:pPr>
              <a:spcBef>
                <a:spcPct val="50000"/>
              </a:spcBef>
            </a:pPr>
            <a:endParaRPr lang="en-US" sz="20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0" y="1210574"/>
            <a:ext cx="716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While the numerator can have any value, </a:t>
            </a:r>
            <a:r>
              <a:rPr lang="en-US" sz="2000" b="1" dirty="0" smtClean="0">
                <a:solidFill>
                  <a:srgbClr val="003300"/>
                </a:solidFill>
                <a:latin typeface="Arial" charset="0"/>
              </a:rPr>
              <a:t>the</a:t>
            </a:r>
            <a:r>
              <a:rPr lang="en-US" sz="20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b="1" dirty="0" smtClean="0">
                <a:solidFill>
                  <a:srgbClr val="FF3300"/>
                </a:solidFill>
                <a:latin typeface="Arial" charset="0"/>
              </a:rPr>
              <a:t>denominator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cannot be zero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62000" y="1905000"/>
            <a:ext cx="8153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Arial" charset="0"/>
              </a:rPr>
              <a:t>A variable value that makes the denominator zero is </a:t>
            </a:r>
            <a:r>
              <a:rPr lang="en-US" sz="2000" b="1" dirty="0" smtClean="0">
                <a:solidFill>
                  <a:srgbClr val="003300"/>
                </a:solidFill>
                <a:latin typeface="Arial" charset="0"/>
              </a:rPr>
              <a:t>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an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excluded </a:t>
            </a:r>
            <a:r>
              <a:rPr lang="en-US" sz="2000" b="1" dirty="0" smtClean="0">
                <a:solidFill>
                  <a:srgbClr val="FF3300"/>
                </a:solidFill>
                <a:latin typeface="Arial" charset="0"/>
              </a:rPr>
              <a:t>value or non-permissible value (NPV)</a:t>
            </a:r>
            <a:r>
              <a:rPr lang="en-US" sz="2000" b="1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of that variable</a:t>
            </a:r>
            <a:r>
              <a:rPr lang="en-US" sz="2000" b="1" dirty="0">
                <a:solidFill>
                  <a:schemeClr val="accent2"/>
                </a:solidFill>
                <a:latin typeface="Arial" charset="0"/>
              </a:rPr>
              <a:t>.</a:t>
            </a:r>
            <a:endParaRPr lang="en-US" sz="20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7191" y="228600"/>
            <a:ext cx="4117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on-Permissible Values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2944488"/>
            <a:ext cx="487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3300"/>
                </a:solidFill>
                <a:latin typeface="Arial" charset="0"/>
              </a:rPr>
              <a:t>Consider the rational expression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003323" y="2819400"/>
          <a:ext cx="662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323" y="2819400"/>
                        <a:ext cx="6628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62000" y="3630288"/>
            <a:ext cx="586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3300"/>
                </a:solidFill>
                <a:latin typeface="Arial" charset="0"/>
              </a:rPr>
              <a:t>Set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the denominator </a:t>
            </a:r>
            <a:r>
              <a:rPr lang="en-US" sz="2000" b="1" dirty="0" smtClean="0">
                <a:solidFill>
                  <a:srgbClr val="003300"/>
                </a:solidFill>
                <a:latin typeface="Arial" charset="0"/>
              </a:rPr>
              <a:t>not equal to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zero gives: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762000" y="4849488"/>
            <a:ext cx="7543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3300"/>
                </a:solidFill>
                <a:latin typeface="Arial" charset="0"/>
              </a:rPr>
              <a:t>The non-permissible value for x is - 2.  The rational expression is defined for all real numbers except  -2.</a:t>
            </a:r>
            <a:endParaRPr lang="en-US" sz="2000" b="1" dirty="0">
              <a:solidFill>
                <a:srgbClr val="003300"/>
              </a:solidFill>
              <a:latin typeface="Arial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914400" y="3995413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6600"/>
                </a:solidFill>
                <a:latin typeface="Arial" charset="0"/>
              </a:rPr>
              <a:t>x + 2 </a:t>
            </a:r>
            <a:r>
              <a:rPr lang="en-US" sz="2000" b="1" dirty="0" smtClean="0">
                <a:solidFill>
                  <a:srgbClr val="006600"/>
                </a:solidFill>
                <a:latin typeface="Arial" charset="0"/>
              </a:rPr>
              <a:t>≠ </a:t>
            </a:r>
            <a:r>
              <a:rPr lang="en-US" sz="2000" b="1" dirty="0">
                <a:solidFill>
                  <a:srgbClr val="006600"/>
                </a:solidFill>
                <a:latin typeface="Arial" charset="0"/>
              </a:rPr>
              <a:t>0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338530" y="4267200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x </a:t>
            </a:r>
            <a:r>
              <a:rPr lang="en-US" sz="2000" b="1" dirty="0" smtClean="0">
                <a:solidFill>
                  <a:srgbClr val="FF3300"/>
                </a:solidFill>
                <a:latin typeface="Arial" charset="0"/>
              </a:rPr>
              <a:t>≠ </a:t>
            </a:r>
            <a:r>
              <a:rPr lang="en-US" sz="2000" b="1" dirty="0">
                <a:solidFill>
                  <a:srgbClr val="FF3300"/>
                </a:solidFill>
                <a:latin typeface="Arial" charset="0"/>
              </a:rPr>
              <a:t>- 2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776413" y="5535288"/>
          <a:ext cx="15541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3" y="5535288"/>
                        <a:ext cx="1554162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utoUpdateAnimBg="0"/>
      <p:bldP spid="6" grpId="0" autoUpdateAnimBg="0"/>
      <p:bldP spid="8" grpId="0" autoUpdateAnimBg="0"/>
      <p:bldP spid="9" grpId="0" autoUpdateAnimBg="0"/>
      <p:bldP spid="10" grpId="0" autoUpdateAnimBg="0"/>
      <p:bldP spid="1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Determine </a:t>
            </a:r>
            <a:r>
              <a:rPr lang="en-US" sz="2000" dirty="0" smtClean="0">
                <a:latin typeface="Arial" charset="0"/>
              </a:rPr>
              <a:t>all non-permissible </a:t>
            </a:r>
            <a:r>
              <a:rPr lang="en-US" sz="2000" dirty="0">
                <a:latin typeface="Arial" charset="0"/>
              </a:rPr>
              <a:t>values </a:t>
            </a:r>
            <a:r>
              <a:rPr lang="en-US" sz="2000" dirty="0" smtClean="0">
                <a:latin typeface="Arial" charset="0"/>
              </a:rPr>
              <a:t>for each rational expression.</a:t>
            </a:r>
            <a:endParaRPr lang="en-US" sz="2000" dirty="0"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07191" y="152400"/>
            <a:ext cx="41174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on-Permissible Values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7200" y="1143000"/>
          <a:ext cx="1857375" cy="69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1857375" cy="69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057400"/>
            <a:ext cx="5700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the values for whic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4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21 ≠ 0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530418"/>
            <a:ext cx="2064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7)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3) ≠ 0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≠ –7  or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≠ 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276600"/>
            <a:ext cx="5808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on-permissible values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re  –7 and  3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298722" y="2971800"/>
          <a:ext cx="2484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722" y="2971800"/>
                        <a:ext cx="2484437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33399" y="3962400"/>
          <a:ext cx="1447801" cy="7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825480" imgH="419040" progId="Equation.DSMT4">
                  <p:embed/>
                </p:oleObj>
              </mc:Choice>
              <mc:Fallback>
                <p:oleObj name="Equation" r:id="rId7" imgW="8254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962400"/>
                        <a:ext cx="1447801" cy="7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9600" y="4781490"/>
            <a:ext cx="5173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the values for which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3x – 2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≠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0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85800" y="5867400"/>
          <a:ext cx="27543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1562040" imgH="419040" progId="Equation.DSMT4">
                  <p:embed/>
                </p:oleObj>
              </mc:Choice>
              <mc:Fallback>
                <p:oleObj name="Equation" r:id="rId9" imgW="15620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67400"/>
                        <a:ext cx="2754312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38459"/>
              </p:ext>
            </p:extLst>
          </p:nvPr>
        </p:nvGraphicFramePr>
        <p:xfrm>
          <a:off x="685800" y="5181600"/>
          <a:ext cx="259510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11" imgW="1562040" imgH="393480" progId="Equation.DSMT4">
                  <p:embed/>
                </p:oleObj>
              </mc:Choice>
              <mc:Fallback>
                <p:oleObj name="Equation" r:id="rId11" imgW="15620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259510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6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762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76400" y="457200"/>
            <a:ext cx="44614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all non-permissible value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752600" y="1600200"/>
          <a:ext cx="149942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49942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733800" y="1600200"/>
          <a:ext cx="21637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21637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6553200" y="1600200"/>
          <a:ext cx="14017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8" imgW="723600" imgH="419040" progId="Equation.DSMT4">
                  <p:embed/>
                </p:oleObj>
              </mc:Choice>
              <mc:Fallback>
                <p:oleObj name="Equation" r:id="rId8" imgW="723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00200"/>
                        <a:ext cx="14017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33400" y="2819400"/>
          <a:ext cx="1500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1500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962400"/>
            <a:ext cx="1920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4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3400" y="4495800"/>
          <a:ext cx="1943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95800"/>
                        <a:ext cx="1943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124200" y="2819400"/>
          <a:ext cx="2163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21637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00400" y="3962400"/>
            <a:ext cx="2517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fo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r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4, -5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200400" y="4538930"/>
          <a:ext cx="2925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15" imgW="1511280" imgH="393480" progId="Equation.DSMT4">
                  <p:embed/>
                </p:oleObj>
              </mc:Choice>
              <mc:Fallback>
                <p:oleObj name="Equation" r:id="rId15" imgW="1511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38930"/>
                        <a:ext cx="29257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629400" y="2819400"/>
          <a:ext cx="140176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7" imgW="723600" imgH="419040" progId="Equation.DSMT4">
                  <p:embed/>
                </p:oleObj>
              </mc:Choice>
              <mc:Fallback>
                <p:oleObj name="Equation" r:id="rId17" imgW="7236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819400"/>
                        <a:ext cx="140176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45218" y="3936522"/>
            <a:ext cx="20573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ll values of p are allowed.  The domain of the expression is all real numbers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9906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 rational expression is </a:t>
            </a:r>
            <a:r>
              <a:rPr lang="en-US" sz="2000" b="1" dirty="0" smtClean="0">
                <a:solidFill>
                  <a:schemeClr val="folHlink"/>
                </a:solidFill>
                <a:latin typeface="Arial" pitchFamily="34" charset="0"/>
                <a:cs typeface="Arial" pitchFamily="34" charset="0"/>
              </a:rPr>
              <a:t>simplified</a:t>
            </a:r>
            <a:r>
              <a:rPr lang="en-US" sz="2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sz="2000" b="1" dirty="0" smtClean="0">
                <a:solidFill>
                  <a:schemeClr val="folHlink"/>
                </a:solidFill>
                <a:latin typeface="Arial" pitchFamily="34" charset="0"/>
                <a:cs typeface="Arial" pitchFamily="34" charset="0"/>
              </a:rPr>
              <a:t>reduced to lowest terms</a:t>
            </a:r>
            <a:r>
              <a:rPr lang="en-US" sz="2000" dirty="0" smtClean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hen the numerator and denominator have no common factors other than 1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152400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implifying Rational Expressions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66800" y="22098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SzPct val="65000"/>
              <a:buFont typeface="Wingdings" pitchFamily="2" charset="2"/>
              <a:buNone/>
            </a:pPr>
            <a:r>
              <a:rPr lang="en-US" sz="3200" b="1" dirty="0">
                <a:solidFill>
                  <a:srgbClr val="00B050"/>
                </a:solidFill>
                <a:latin typeface="Garamond" pitchFamily="18" charset="0"/>
              </a:rPr>
              <a:t>Examples: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101304" y="2784896"/>
          <a:ext cx="94225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04" y="2784896"/>
                        <a:ext cx="94225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657350" y="3635375"/>
          <a:ext cx="13906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749160" imgH="419040" progId="Equation.DSMT4">
                  <p:embed/>
                </p:oleObj>
              </mc:Choice>
              <mc:Fallback>
                <p:oleObj name="Equation" r:id="rId5" imgW="7491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635375"/>
                        <a:ext cx="13906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095500" y="4603750"/>
          <a:ext cx="495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603750"/>
                        <a:ext cx="4953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2362200" y="3657600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344948" y="4064478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362200" y="33528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62200" y="4272849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4724400" y="2754313"/>
          <a:ext cx="11763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54313"/>
                        <a:ext cx="11763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5269180" y="3627438"/>
          <a:ext cx="2781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1" imgW="1498320" imgH="419040" progId="Equation.DSMT4">
                  <p:embed/>
                </p:oleObj>
              </mc:Choice>
              <mc:Fallback>
                <p:oleObj name="Equation" r:id="rId11" imgW="149832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180" y="3627438"/>
                        <a:ext cx="27813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991225" y="4573588"/>
          <a:ext cx="28543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3" imgW="1536480" imgH="419040" progId="Equation.DSMT4">
                  <p:embed/>
                </p:oleObj>
              </mc:Choice>
              <mc:Fallback>
                <p:oleObj name="Equation" r:id="rId13" imgW="153648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573588"/>
                        <a:ext cx="28543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flipH="1">
            <a:off x="6221680" y="3733800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814028" y="4114800"/>
            <a:ext cx="228600" cy="2904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223742" y="350222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77262" y="434042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7287046" y="3733800"/>
            <a:ext cx="304800" cy="304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6966428" y="4114800"/>
            <a:ext cx="228600" cy="2904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306360" y="346207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81418" y="43434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361363" y="6477000"/>
            <a:ext cx="8588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6.1.</a:t>
            </a:r>
            <a:r>
              <a:rPr lang="en-US" sz="1800" i="1" dirty="0" smtClean="0"/>
              <a:t>8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22" grpId="0"/>
      <p:bldP spid="23" grpId="0"/>
      <p:bldP spid="29" grpId="0"/>
      <p:bldP spid="30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</TotalTime>
  <Words>462</Words>
  <Application>Microsoft Office PowerPoint</Application>
  <PresentationFormat>On-screen Show (4:3)</PresentationFormat>
  <Paragraphs>87</Paragraphs>
  <Slides>1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54</cp:revision>
  <dcterms:created xsi:type="dcterms:W3CDTF">2011-10-27T17:59:16Z</dcterms:created>
  <dcterms:modified xsi:type="dcterms:W3CDTF">2012-04-24T01:34:23Z</dcterms:modified>
</cp:coreProperties>
</file>